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1" r:id="rId3"/>
    <p:sldId id="343" r:id="rId4"/>
    <p:sldId id="344" r:id="rId5"/>
    <p:sldId id="346" r:id="rId6"/>
    <p:sldId id="347" r:id="rId7"/>
    <p:sldId id="348" r:id="rId8"/>
    <p:sldId id="349" r:id="rId9"/>
    <p:sldId id="350" r:id="rId10"/>
    <p:sldId id="353" r:id="rId11"/>
    <p:sldId id="368" r:id="rId12"/>
    <p:sldId id="354" r:id="rId13"/>
    <p:sldId id="355" r:id="rId14"/>
    <p:sldId id="356" r:id="rId15"/>
    <p:sldId id="357" r:id="rId16"/>
    <p:sldId id="358" r:id="rId17"/>
    <p:sldId id="359" r:id="rId18"/>
    <p:sldId id="362" r:id="rId19"/>
    <p:sldId id="367" r:id="rId20"/>
    <p:sldId id="363" r:id="rId21"/>
    <p:sldId id="366" r:id="rId22"/>
    <p:sldId id="365" r:id="rId23"/>
    <p:sldId id="279" r:id="rId24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E627DE-E0B6-4CB4-AEAD-946DC30B4071}">
          <p14:sldIdLst>
            <p14:sldId id="291"/>
            <p14:sldId id="343"/>
            <p14:sldId id="344"/>
            <p14:sldId id="346"/>
            <p14:sldId id="347"/>
            <p14:sldId id="348"/>
            <p14:sldId id="349"/>
            <p14:sldId id="350"/>
            <p14:sldId id="353"/>
            <p14:sldId id="368"/>
            <p14:sldId id="354"/>
            <p14:sldId id="355"/>
            <p14:sldId id="356"/>
            <p14:sldId id="357"/>
            <p14:sldId id="358"/>
            <p14:sldId id="359"/>
            <p14:sldId id="362"/>
            <p14:sldId id="367"/>
            <p14:sldId id="363"/>
            <p14:sldId id="366"/>
            <p14:sldId id="365"/>
            <p14:sldId id="279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an" initials="C" lastIdx="1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B7C0"/>
    <a:srgbClr val="72644A"/>
    <a:srgbClr val="897A5D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/>
    <p:restoredTop sz="94630"/>
  </p:normalViewPr>
  <p:slideViewPr>
    <p:cSldViewPr snapToGrid="0" showGuides="1">
      <p:cViewPr varScale="1">
        <p:scale>
          <a:sx n="68" d="100"/>
          <a:sy n="68" d="100"/>
        </p:scale>
        <p:origin x="96" y="84"/>
      </p:cViewPr>
      <p:guideLst>
        <p:guide orient="horz" pos="2159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commentAuthors" Target="commentAuthors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handoutMaster" Target="handoutMasters/handoutMaster1.xml"/><Relationship Id="rId25" Type="http://schemas.openxmlformats.org/officeDocument/2006/relationships/notesMaster" Target="notesMasters/notesMaster1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20-04-13T16:16:04.337" idx="3">
    <p:pos x="8218" y="-64"/>
    <p:text>1.红字中的a,b字体不对；
2.图中大写字母为斜体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</a:rPr>
              <a:t>《6.1.3</a:t>
            </a:r>
            <a:r>
              <a:rPr lang="zh-CN" altLang="en-US" sz="6000" b="1" dirty="0">
                <a:solidFill>
                  <a:schemeClr val="bg1"/>
                </a:solidFill>
                <a:latin typeface="Arial" panose="020B0604020202020204" pitchFamily="34" charset="0"/>
              </a:rPr>
              <a:t>向量的减法</a:t>
            </a:r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6600825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：张红青　东营市第一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>
                <a:sym typeface="+mn-ea"/>
              </a:rPr>
              <a:t>王晓华   东营市第一中学</a:t>
            </a:r>
            <a:endParaRPr lang="zh-CN" altLang="zh-CN" sz="2400" b="1" dirty="0"/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普通高中数学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</a:t>
            </a:r>
            <a:r>
              <a:rPr lang="zh-CN" altLang="en-US" sz="2800" dirty="0"/>
              <a:t>第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册  第六章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2800" y="2264229"/>
            <a:ext cx="647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90171" y="2390616"/>
            <a:ext cx="18004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结论</a:t>
            </a:r>
            <a:r>
              <a:rPr kumimoji="0" lang="en-US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等线" panose="02010600030101010101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20165" y="2376128"/>
          <a:ext cx="6951669" cy="67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" r:id="rId1" imgW="3327400" imgH="330200" progId="Equation.DSMT4">
                  <p:embed/>
                </p:oleObj>
              </mc:Choice>
              <mc:Fallback>
                <p:oleObj name="" r:id="rId1" imgW="33274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165" y="2376128"/>
                        <a:ext cx="6951669" cy="67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781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4875" y="12065"/>
            <a:ext cx="5735955" cy="78168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2165" y="179614"/>
            <a:ext cx="10220325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6290" y="217805"/>
            <a:ext cx="10315575" cy="5572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1670" y="233045"/>
            <a:ext cx="10868025" cy="4943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450" y="0"/>
            <a:ext cx="12020550" cy="6524625"/>
          </a:xfrm>
          <a:prstGeom prst="rect">
            <a:avLst/>
          </a:prstGeom>
        </p:spPr>
      </p:pic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1890" y="607985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54100" y="206375"/>
            <a:ext cx="8763000" cy="50292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9305" y="193040"/>
            <a:ext cx="7686675" cy="240982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95350" y="148590"/>
            <a:ext cx="10401300" cy="61722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46150" y="254000"/>
            <a:ext cx="7686675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2190" y="219075"/>
            <a:ext cx="7686675" cy="393382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640" y="-121920"/>
            <a:ext cx="13106400" cy="69342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2760" y="206375"/>
            <a:ext cx="10544175" cy="534352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4350" y="197485"/>
            <a:ext cx="11163300" cy="56769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" y="-201295"/>
            <a:ext cx="12191365" cy="667385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19017" y="0"/>
            <a:ext cx="13106400" cy="654367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93675" y="-115570"/>
            <a:ext cx="13106400" cy="654367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3375" y="154305"/>
            <a:ext cx="11525250" cy="64008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4350" y="187325"/>
            <a:ext cx="10810875" cy="627697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95045" y="156845"/>
            <a:ext cx="10201275" cy="6257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4975" y="170180"/>
            <a:ext cx="8782050" cy="6276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</Words>
  <Application>WPS 演示</Application>
  <PresentationFormat>宽屏</PresentationFormat>
  <Paragraphs>33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Times New Roman</vt:lpstr>
      <vt:lpstr>等线</vt:lpstr>
      <vt:lpstr>Arial Unicode MS</vt:lpstr>
      <vt:lpstr>Calibri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lli</cp:lastModifiedBy>
  <cp:revision>354</cp:revision>
  <dcterms:created xsi:type="dcterms:W3CDTF">2014-11-06T06:08:00Z</dcterms:created>
  <dcterms:modified xsi:type="dcterms:W3CDTF">2020-04-17T13:0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